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B4F1F" w:rsidRPr="006F4966" w:rsidRDefault="000B4F1F" w:rsidP="000B4F1F">
      <w:pPr>
        <w:snapToGrid w:val="0"/>
        <w:spacing w:line="480" w:lineRule="auto"/>
        <w:rPr>
          <w:rFonts w:ascii="Times New Roman" w:hAnsi="Times New Roman" w:cs="Times New Roman"/>
          <w:sz w:val="20"/>
          <w:szCs w:val="20"/>
        </w:rPr>
      </w:pPr>
      <w:r w:rsidRPr="006F4966">
        <w:rPr>
          <w:rFonts w:ascii="Times New Roman" w:hAnsi="Times New Roman" w:cs="Times New Roman"/>
          <w:b/>
          <w:sz w:val="20"/>
          <w:szCs w:val="20"/>
        </w:rPr>
        <w:t xml:space="preserve">Table S1. </w:t>
      </w:r>
      <w:r w:rsidRPr="006F4966">
        <w:rPr>
          <w:rFonts w:ascii="Times New Roman" w:hAnsi="Times New Roman" w:cs="Times New Roman"/>
          <w:sz w:val="20"/>
          <w:szCs w:val="20"/>
        </w:rPr>
        <w:t>Baseline characteristics of study participants, comparing those included and those excluded</w:t>
      </w:r>
    </w:p>
    <w:tbl>
      <w:tblPr>
        <w:tblW w:w="9356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325"/>
        <w:gridCol w:w="1865"/>
        <w:gridCol w:w="1693"/>
        <w:gridCol w:w="1361"/>
        <w:gridCol w:w="1112"/>
      </w:tblGrid>
      <w:tr w:rsidR="006F4966" w:rsidRPr="006F4966" w:rsidTr="00F2531A">
        <w:trPr>
          <w:trHeight w:val="336"/>
        </w:trPr>
        <w:tc>
          <w:tcPr>
            <w:tcW w:w="3325" w:type="dxa"/>
            <w:vMerge w:val="restart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Characteristics</w:t>
            </w:r>
          </w:p>
        </w:tc>
        <w:tc>
          <w:tcPr>
            <w:tcW w:w="1865" w:type="dxa"/>
            <w:vMerge w:val="restart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jc w:val="center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All</w:t>
            </w:r>
          </w:p>
        </w:tc>
        <w:tc>
          <w:tcPr>
            <w:tcW w:w="3054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jc w:val="center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Participants</w:t>
            </w:r>
          </w:p>
        </w:tc>
        <w:tc>
          <w:tcPr>
            <w:tcW w:w="1112" w:type="dxa"/>
            <w:vMerge w:val="restart"/>
            <w:tcBorders>
              <w:top w:val="single" w:sz="8" w:space="0" w:color="auto"/>
              <w:left w:val="nil"/>
              <w:right w:val="nil"/>
            </w:tcBorders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jc w:val="center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P-value</w:t>
            </w:r>
          </w:p>
        </w:tc>
      </w:tr>
      <w:tr w:rsidR="006F4966" w:rsidRPr="006F4966" w:rsidTr="00F2531A">
        <w:trPr>
          <w:trHeight w:val="336"/>
        </w:trPr>
        <w:tc>
          <w:tcPr>
            <w:tcW w:w="3325" w:type="dxa"/>
            <w:vMerge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865" w:type="dxa"/>
            <w:vMerge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jc w:val="center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9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jc w:val="center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Included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jc w:val="center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Excluded</w:t>
            </w:r>
          </w:p>
        </w:tc>
        <w:tc>
          <w:tcPr>
            <w:tcW w:w="1112" w:type="dxa"/>
            <w:vMerge/>
            <w:tcBorders>
              <w:left w:val="nil"/>
              <w:bottom w:val="single" w:sz="8" w:space="0" w:color="auto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jc w:val="center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N (row %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5664 (100.0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717 (48.0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947 (52.0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Follow-up duration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5.9 ± 0.01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5.9 ± 0.01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0.0 ± 0.0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Age (mean ± SE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69.6 ± 0.1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67.5 ± 0.1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71.6 ± 0.2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Female (%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988 (52.8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366 (50.3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622 (55.0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0.0003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Education level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Illiterate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799 (14.1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44 (9.0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555 (18.8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Elementary school (reference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322 (41.0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071 (39.4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251 (42.5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High school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631 (28.8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896 (33.0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735 (25.0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College or higher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908 (16.1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505 (18.6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403 (13.7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Partnered (%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4159 (73.4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123 (78.1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036 (69.1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72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Reside in urban areas</w:t>
            </w:r>
            <w:r w:rsidRPr="006F4966">
              <w:rPr>
                <w:rFonts w:ascii="Times New Roman" w:eastAsia="新細明體" w:hAnsi="Times New Roman" w:cs="Times New Roman"/>
                <w:i/>
                <w:iCs/>
                <w:kern w:val="0"/>
                <w:sz w:val="20"/>
                <w:szCs w:val="20"/>
                <w:vertAlign w:val="superscript"/>
              </w:rPr>
              <w:t xml:space="preserve"> a</w:t>
            </w: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 xml:space="preserve"> (%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911 (51.4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249 (46.0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662 (56.4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Current smoking (%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716 (12.6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343 (12.6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373 (12.7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0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Current betel nut eating (%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80 (3.2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09 (4.0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71 (2.4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0.0006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Current drinking (%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627 (28.7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896 (33.0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731 (24.8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BMI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4.6 ± 0.05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4.6 ± 0.06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4.5 ± 0.07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0.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MMSE (mean ± SE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6.2 ± 0.05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7.1 ± 0.06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5.3 ± 0.08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 w:hanging="330"/>
              <w:jc w:val="both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 xml:space="preserve">Number of cardiovascular diseases </w:t>
            </w: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br/>
              <w:t>(mean ± SE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0 ± 0.01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0.9 ± 0.02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1 ± 0.02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B4F1F" w:rsidRPr="006F4966" w:rsidRDefault="00DC1F89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 w:hanging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Number of non-cardiovascular diseases (mean ± SE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2 ± 0.02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1 ± 0.02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2 ± 0.02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B4F1F" w:rsidRPr="006F4966" w:rsidRDefault="006F4966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  <w:bookmarkStart w:id="0" w:name="_GoBack"/>
            <w:bookmarkEnd w:id="0"/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Social network (mean ± SE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5.6 ± 0.07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6.7 ± 0.0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4.6 ± 0.1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Life event (mean ± SE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6 ± 0.04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6 ± 0.06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7 ± 0.06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0.2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CES-D score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4.0 ± 0.08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3.2 ± 0.1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4.8 ± 0.1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Frailty characteristics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Unintentional weight loss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397 (7.0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23 (4.5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74 (9.4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Exhaustion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369 (6.5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95 (3.5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74 (9.3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Poor muscle strength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255 (22.2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312 (11.5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943 (32.0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lastRenderedPageBreak/>
              <w:t>Slowness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233 (21.8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332 (12.2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901 (30.6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Low physical activity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121 (37.5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751 (27.6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370 (46.5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Overall pre-frailty status</w:t>
            </w:r>
            <w:r w:rsidRPr="006F4966">
              <w:rPr>
                <w:rFonts w:ascii="Times New Roman" w:eastAsia="新細明體" w:hAnsi="Times New Roman" w:cs="Times New Roman"/>
                <w:i/>
                <w:iCs/>
                <w:kern w:val="0"/>
                <w:sz w:val="20"/>
                <w:szCs w:val="20"/>
                <w:vertAlign w:val="superscript"/>
              </w:rPr>
              <w:t xml:space="preserve"> b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69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Robust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365 (41.9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449 (53.3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916 (31.3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69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One characteristic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890 (33.5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924 (34.0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966 (33.0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69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Two characteristics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866 (15.3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345 (12.7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521 (17.8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69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Three characteristics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394 (7.0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0 (0.0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394 (13.5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69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Four characteristics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10 (2.0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0 (0.0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10 (3.8)</w:t>
            </w:r>
          </w:p>
        </w:tc>
        <w:tc>
          <w:tcPr>
            <w:tcW w:w="1112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69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Five characteristics</w:t>
            </w:r>
          </w:p>
        </w:tc>
        <w:tc>
          <w:tcPr>
            <w:tcW w:w="186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8 (0.3)</w:t>
            </w:r>
          </w:p>
        </w:tc>
        <w:tc>
          <w:tcPr>
            <w:tcW w:w="16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0 (0.0)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8 (0.6)</w:t>
            </w:r>
          </w:p>
        </w:tc>
        <w:tc>
          <w:tcPr>
            <w:tcW w:w="11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</w:tbl>
    <w:p w:rsidR="000B4F1F" w:rsidRPr="006F4966" w:rsidRDefault="000B4F1F" w:rsidP="000B4F1F">
      <w:pPr>
        <w:snapToGrid w:val="0"/>
        <w:spacing w:line="480" w:lineRule="auto"/>
        <w:rPr>
          <w:rFonts w:ascii="Times New Roman" w:hAnsi="Times New Roman" w:cs="Times New Roman"/>
          <w:sz w:val="20"/>
          <w:szCs w:val="20"/>
        </w:rPr>
      </w:pPr>
      <w:r w:rsidRPr="006F4966">
        <w:rPr>
          <w:rFonts w:ascii="Times New Roman" w:hAnsi="Times New Roman" w:cs="Times New Roman"/>
          <w:iCs/>
          <w:sz w:val="20"/>
          <w:szCs w:val="20"/>
        </w:rPr>
        <w:t>The Wilcoxon rank-sum test</w:t>
      </w:r>
      <w:r w:rsidRPr="006F4966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6F4966">
        <w:rPr>
          <w:rFonts w:ascii="Times New Roman" w:hAnsi="Times New Roman" w:cs="Times New Roman"/>
          <w:bCs/>
          <w:sz w:val="20"/>
          <w:szCs w:val="20"/>
        </w:rPr>
        <w:t>or</w:t>
      </w:r>
      <w:r w:rsidRPr="006F4966">
        <w:rPr>
          <w:rFonts w:ascii="Times New Roman" w:hAnsi="Times New Roman" w:cs="Times New Roman"/>
          <w:bCs/>
          <w:noProof/>
          <w:position w:val="-12"/>
          <w:sz w:val="20"/>
          <w:szCs w:val="20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8pt;height:18.75pt" o:ole="">
            <v:imagedata r:id="rId6" o:title=""/>
          </v:shape>
          <o:OLEObject Type="Embed" ProgID="Equation.DSMT4" ShapeID="_x0000_i1033" DrawAspect="Content" ObjectID="_1681634859" r:id="rId7"/>
        </w:object>
      </w:r>
      <w:r w:rsidRPr="006F4966">
        <w:rPr>
          <w:rFonts w:ascii="Times New Roman" w:hAnsi="Times New Roman" w:cs="Times New Roman"/>
          <w:bCs/>
          <w:noProof/>
          <w:sz w:val="20"/>
          <w:szCs w:val="20"/>
        </w:rPr>
        <w:t xml:space="preserve"> </w:t>
      </w:r>
      <w:r w:rsidRPr="006F4966">
        <w:rPr>
          <w:rFonts w:ascii="Times New Roman" w:hAnsi="Times New Roman" w:cs="Times New Roman"/>
          <w:bCs/>
          <w:sz w:val="20"/>
          <w:szCs w:val="20"/>
        </w:rPr>
        <w:t xml:space="preserve">test </w:t>
      </w:r>
      <w:r w:rsidRPr="006F4966">
        <w:rPr>
          <w:rFonts w:ascii="Times New Roman" w:hAnsi="Times New Roman" w:cs="Times New Roman"/>
          <w:bCs/>
          <w:iCs/>
          <w:sz w:val="20"/>
          <w:szCs w:val="20"/>
        </w:rPr>
        <w:t>was conducted to detect the differences between the two groups (“included” vs. “excluded”)</w:t>
      </w:r>
      <w:r w:rsidRPr="006F4966">
        <w:rPr>
          <w:rFonts w:ascii="Times New Roman" w:hAnsi="Times New Roman" w:cs="Times New Roman"/>
          <w:sz w:val="20"/>
          <w:szCs w:val="20"/>
        </w:rPr>
        <w:t>.</w:t>
      </w:r>
    </w:p>
    <w:p w:rsidR="000B4F1F" w:rsidRPr="006F4966" w:rsidRDefault="000B4F1F" w:rsidP="000B4F1F">
      <w:pPr>
        <w:adjustRightInd w:val="0"/>
        <w:snapToGrid w:val="0"/>
        <w:spacing w:line="480" w:lineRule="auto"/>
        <w:rPr>
          <w:rFonts w:ascii="Times New Roman" w:hAnsi="Times New Roman" w:cs="Times New Roman"/>
          <w:sz w:val="20"/>
          <w:szCs w:val="20"/>
        </w:rPr>
      </w:pPr>
      <w:proofErr w:type="gramStart"/>
      <w:r w:rsidRPr="006F4966">
        <w:rPr>
          <w:rFonts w:ascii="Times New Roman" w:hAnsi="Times New Roman" w:cs="Times New Roman"/>
          <w:bCs/>
          <w:i/>
          <w:iCs/>
          <w:sz w:val="20"/>
          <w:szCs w:val="20"/>
          <w:vertAlign w:val="superscript"/>
        </w:rPr>
        <w:t>a</w:t>
      </w:r>
      <w:r w:rsidRPr="006F4966">
        <w:rPr>
          <w:rFonts w:ascii="Times New Roman" w:hAnsi="Times New Roman" w:cs="Times New Roman"/>
          <w:sz w:val="20"/>
          <w:szCs w:val="20"/>
        </w:rPr>
        <w:t xml:space="preserve"> Urban areas</w:t>
      </w:r>
      <w:proofErr w:type="gramEnd"/>
      <w:r w:rsidRPr="006F4966">
        <w:rPr>
          <w:rFonts w:ascii="Times New Roman" w:hAnsi="Times New Roman" w:cs="Times New Roman"/>
          <w:sz w:val="20"/>
          <w:szCs w:val="20"/>
        </w:rPr>
        <w:t>: Taipei, Changhua, Kaohsiung, and Hualien. Rural areas: Miaoli, Yangmei, Shoufeng, and Chiayi.</w:t>
      </w:r>
    </w:p>
    <w:p w:rsidR="000B4F1F" w:rsidRPr="006F4966" w:rsidRDefault="000B4F1F" w:rsidP="000B4F1F">
      <w:pPr>
        <w:pStyle w:val="mNormalNoindent"/>
        <w:snapToGrid w:val="0"/>
        <w:rPr>
          <w:sz w:val="20"/>
          <w:szCs w:val="20"/>
        </w:rPr>
      </w:pPr>
      <w:r w:rsidRPr="006F4966">
        <w:rPr>
          <w:bCs/>
          <w:i/>
          <w:iCs/>
          <w:sz w:val="20"/>
          <w:szCs w:val="20"/>
          <w:vertAlign w:val="superscript"/>
        </w:rPr>
        <w:t>b</w:t>
      </w:r>
      <w:r w:rsidRPr="006F4966">
        <w:rPr>
          <w:sz w:val="20"/>
          <w:szCs w:val="20"/>
        </w:rPr>
        <w:t xml:space="preserve"> Pre-frailty is defined as the presence of 1 or 2 frailty characteristics.</w:t>
      </w:r>
    </w:p>
    <w:p w:rsidR="000B4F1F" w:rsidRPr="006F4966" w:rsidRDefault="000B4F1F" w:rsidP="000B4F1F">
      <w:pPr>
        <w:widowControl/>
        <w:rPr>
          <w:rFonts w:ascii="Times New Roman" w:eastAsia="新細明體" w:hAnsi="Times New Roman" w:cs="Times New Roman"/>
          <w:sz w:val="20"/>
          <w:szCs w:val="20"/>
        </w:rPr>
      </w:pPr>
      <w:r w:rsidRPr="006F4966">
        <w:rPr>
          <w:rFonts w:ascii="Times New Roman" w:hAnsi="Times New Roman" w:cs="Times New Roman"/>
          <w:sz w:val="20"/>
          <w:szCs w:val="20"/>
        </w:rPr>
        <w:br w:type="page"/>
      </w:r>
    </w:p>
    <w:p w:rsidR="000B4F1F" w:rsidRPr="006F4966" w:rsidRDefault="000B4F1F" w:rsidP="000B4F1F">
      <w:pPr>
        <w:snapToGrid w:val="0"/>
        <w:spacing w:line="480" w:lineRule="auto"/>
        <w:rPr>
          <w:rFonts w:ascii="Times New Roman" w:hAnsi="Times New Roman" w:cs="Times New Roman"/>
          <w:sz w:val="20"/>
          <w:szCs w:val="20"/>
        </w:rPr>
      </w:pPr>
      <w:r w:rsidRPr="006F4966">
        <w:rPr>
          <w:rFonts w:ascii="Times New Roman" w:hAnsi="Times New Roman" w:cs="Times New Roman"/>
          <w:b/>
          <w:sz w:val="20"/>
          <w:szCs w:val="20"/>
        </w:rPr>
        <w:lastRenderedPageBreak/>
        <w:t xml:space="preserve">Table S2. </w:t>
      </w:r>
      <w:r w:rsidRPr="006F4966">
        <w:rPr>
          <w:rFonts w:ascii="Times New Roman" w:hAnsi="Times New Roman" w:cs="Times New Roman"/>
          <w:sz w:val="20"/>
          <w:szCs w:val="20"/>
        </w:rPr>
        <w:t>Baseline characteristics of study participants, comparing those with and those without follow-up</w:t>
      </w:r>
    </w:p>
    <w:tbl>
      <w:tblPr>
        <w:tblW w:w="9498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325"/>
        <w:gridCol w:w="1865"/>
        <w:gridCol w:w="1693"/>
        <w:gridCol w:w="1361"/>
        <w:gridCol w:w="1254"/>
      </w:tblGrid>
      <w:tr w:rsidR="006F4966" w:rsidRPr="006F4966" w:rsidTr="00F2531A">
        <w:trPr>
          <w:trHeight w:val="336"/>
        </w:trPr>
        <w:tc>
          <w:tcPr>
            <w:tcW w:w="3325" w:type="dxa"/>
            <w:vMerge w:val="restart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Characteristics</w:t>
            </w:r>
          </w:p>
        </w:tc>
        <w:tc>
          <w:tcPr>
            <w:tcW w:w="1865" w:type="dxa"/>
            <w:vMerge w:val="restart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jc w:val="center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All</w:t>
            </w:r>
          </w:p>
        </w:tc>
        <w:tc>
          <w:tcPr>
            <w:tcW w:w="3054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jc w:val="center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Follow-up</w:t>
            </w:r>
          </w:p>
        </w:tc>
        <w:tc>
          <w:tcPr>
            <w:tcW w:w="1254" w:type="dxa"/>
            <w:vMerge w:val="restart"/>
            <w:tcBorders>
              <w:top w:val="single" w:sz="8" w:space="0" w:color="auto"/>
              <w:left w:val="nil"/>
              <w:right w:val="nil"/>
            </w:tcBorders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jc w:val="center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P-value</w:t>
            </w:r>
          </w:p>
        </w:tc>
      </w:tr>
      <w:tr w:rsidR="006F4966" w:rsidRPr="006F4966" w:rsidTr="00F2531A">
        <w:trPr>
          <w:trHeight w:val="336"/>
        </w:trPr>
        <w:tc>
          <w:tcPr>
            <w:tcW w:w="3325" w:type="dxa"/>
            <w:vMerge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865" w:type="dxa"/>
            <w:vMerge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jc w:val="center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9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jc w:val="center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Yes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jc w:val="center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No</w:t>
            </w:r>
          </w:p>
        </w:tc>
        <w:tc>
          <w:tcPr>
            <w:tcW w:w="1254" w:type="dxa"/>
            <w:vMerge/>
            <w:tcBorders>
              <w:left w:val="nil"/>
              <w:bottom w:val="single" w:sz="8" w:space="0" w:color="auto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jc w:val="center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N (row %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5664 (100.0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3444 (60.8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220 (39.2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Age (mean ± SE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69.6 ± 0.1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68.3 ± 0.1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71.7 ± 0.2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Female (%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988 (52.8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808 (52.5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180 (53.2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0.6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Education level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Illiterate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799 (14.1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428 (12.4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371 (16.7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Elementary school (reference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322 (41.0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414 (41.1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908 (40.9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High school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631 (28.8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048 (30.5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583 (26.3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 xml:space="preserve">College or higher 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908 (16.1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552 (16.0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356 (16.1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DC1F89" w:rsidRPr="006F4966" w:rsidRDefault="00DC1F89" w:rsidP="00DC1F89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Partnered (%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C1F89" w:rsidRPr="006F4966" w:rsidRDefault="00DC1F89" w:rsidP="00DC1F89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4159 (73.4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C1F89" w:rsidRPr="006F4966" w:rsidRDefault="00DC1F89" w:rsidP="00DC1F89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622 (76.1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C1F89" w:rsidRPr="006F4966" w:rsidRDefault="00DC1F89" w:rsidP="00DC1F89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537 (69.2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DC1F89" w:rsidRPr="006F4966" w:rsidRDefault="00DC1F89" w:rsidP="00DC1F89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72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DC1F89" w:rsidRPr="006F4966" w:rsidRDefault="00DC1F89" w:rsidP="00DC1F89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Reside in urban areas</w:t>
            </w:r>
            <w:r w:rsidRPr="006F4966">
              <w:rPr>
                <w:rFonts w:ascii="Times New Roman" w:eastAsia="新細明體" w:hAnsi="Times New Roman" w:cs="Times New Roman"/>
                <w:i/>
                <w:iCs/>
                <w:kern w:val="0"/>
                <w:sz w:val="20"/>
                <w:szCs w:val="20"/>
                <w:vertAlign w:val="superscript"/>
              </w:rPr>
              <w:t xml:space="preserve"> a</w:t>
            </w: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 xml:space="preserve"> (%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C1F89" w:rsidRPr="006F4966" w:rsidRDefault="00DC1F89" w:rsidP="00DC1F89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911 (51.4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C1F89" w:rsidRPr="006F4966" w:rsidRDefault="00DC1F89" w:rsidP="00DC1F89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542 (44.8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C1F89" w:rsidRPr="006F4966" w:rsidRDefault="00DC1F89" w:rsidP="00DC1F89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369 (61.7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DC1F89" w:rsidRPr="006F4966" w:rsidRDefault="00DC1F89" w:rsidP="00DC1F89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Current smoking (%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716 (12.6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426 (12.4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90 (13.1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0.4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Current betel nut eating (%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80 (3.2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36 (4.0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44 (2.0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Current drinking (%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627 (28.7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064 (30.9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563 (25.4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BMI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4.6 ± 0.05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4.7 ± 0.06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4.4 ± 0.08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MMSE (mean ± SE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6.2 ± 0.05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6.6 ± 0.06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5.6 ± 0.09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 w:hanging="330"/>
              <w:jc w:val="both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 xml:space="preserve">Number of cardiovascular diseases </w:t>
            </w: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br/>
              <w:t>(mean ± SE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0 ± 0.01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0 ± 0.02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1 ± 0.02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B4F1F" w:rsidRPr="006F4966" w:rsidRDefault="00DC1F89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 w:hanging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Number of non-cardiovascular diseases (mean ± SE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2 ± 0.02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1 ± 0.02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2 ± 0.03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Social network (mean ± SE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5.6 ± 0.07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6.4 ± 0.0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4.3 ± 0.1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Life event (mean ± SE)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6 ± 0.04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7 ± 0.05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.6 ± 0.07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0.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CES-D score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4.0 ± 0.08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3.7 ± 0.1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4.6 ± 0.1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Frailty characteristics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Unintentional weight loss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397 (7.0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95 (5.7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02 (9.1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Exhaustion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369 (6.5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02 (5.9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67 (7.5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0.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Poor muscle strength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255 (22.2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575 (16.7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680 (30.6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Slowness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233 (21.8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620 (18.0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613 (27.6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lastRenderedPageBreak/>
              <w:t>Low physical activity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121 (37.5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115 (32.4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006 (45.3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33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Overall pre-frailty status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DC1F89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  <w:highlight w:val="yellow"/>
              </w:rPr>
            </w:pPr>
            <w:r w:rsidRPr="006F4966"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lt; 0.001</w:t>
            </w: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69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Robust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365 (41.9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647 (48.0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718 (32.5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69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One characteristic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890 (33.5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132 (33.0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758 (34.3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69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Two characteristics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866 (15.3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448 (13.0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418 (18.9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69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Three characteristics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394 (7.0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72 (5.0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22 (10.1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69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Four characteristics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10 (2.0)</w:t>
            </w:r>
          </w:p>
        </w:tc>
        <w:tc>
          <w:tcPr>
            <w:tcW w:w="1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29 (0.8)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81 (3.7)</w:t>
            </w:r>
          </w:p>
        </w:tc>
        <w:tc>
          <w:tcPr>
            <w:tcW w:w="1254" w:type="dxa"/>
            <w:tcBorders>
              <w:top w:val="nil"/>
              <w:left w:val="nil"/>
              <w:bottom w:val="nil"/>
              <w:right w:val="nil"/>
            </w:tcBorders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  <w:tr w:rsidR="006F4966" w:rsidRPr="006F4966" w:rsidTr="00F2531A">
        <w:trPr>
          <w:trHeight w:val="324"/>
        </w:trPr>
        <w:tc>
          <w:tcPr>
            <w:tcW w:w="332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ind w:left="690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Five characteristics</w:t>
            </w:r>
          </w:p>
        </w:tc>
        <w:tc>
          <w:tcPr>
            <w:tcW w:w="186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widowControl/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8 (0.3)</w:t>
            </w:r>
          </w:p>
        </w:tc>
        <w:tc>
          <w:tcPr>
            <w:tcW w:w="16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7 (0.2)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  <w:r w:rsidRPr="006F4966"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  <w:t>11 (0.5)</w:t>
            </w:r>
          </w:p>
        </w:tc>
        <w:tc>
          <w:tcPr>
            <w:tcW w:w="12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B4F1F" w:rsidRPr="006F4966" w:rsidRDefault="000B4F1F" w:rsidP="00F2531A">
            <w:pPr>
              <w:snapToGrid w:val="0"/>
              <w:spacing w:line="480" w:lineRule="auto"/>
              <w:rPr>
                <w:rFonts w:ascii="Times New Roman" w:eastAsia="新細明體" w:hAnsi="Times New Roman" w:cs="Times New Roman"/>
                <w:kern w:val="0"/>
                <w:sz w:val="20"/>
                <w:szCs w:val="20"/>
              </w:rPr>
            </w:pPr>
          </w:p>
        </w:tc>
      </w:tr>
    </w:tbl>
    <w:p w:rsidR="000B4F1F" w:rsidRPr="006F4966" w:rsidRDefault="000B4F1F" w:rsidP="000B4F1F">
      <w:pPr>
        <w:snapToGrid w:val="0"/>
        <w:spacing w:line="480" w:lineRule="auto"/>
        <w:rPr>
          <w:rFonts w:ascii="Times New Roman" w:hAnsi="Times New Roman" w:cs="Times New Roman"/>
          <w:sz w:val="20"/>
          <w:szCs w:val="20"/>
        </w:rPr>
      </w:pPr>
      <w:r w:rsidRPr="006F4966">
        <w:rPr>
          <w:rFonts w:ascii="Times New Roman" w:hAnsi="Times New Roman" w:cs="Times New Roman"/>
          <w:iCs/>
          <w:sz w:val="20"/>
          <w:szCs w:val="20"/>
        </w:rPr>
        <w:t>The Wilcoxon rank-sum test</w:t>
      </w:r>
      <w:r w:rsidRPr="006F4966">
        <w:rPr>
          <w:rFonts w:ascii="Times New Roman" w:hAnsi="Times New Roman" w:cs="Times New Roman"/>
          <w:sz w:val="20"/>
          <w:szCs w:val="20"/>
        </w:rPr>
        <w:t xml:space="preserve"> </w:t>
      </w:r>
      <w:r w:rsidRPr="006F4966">
        <w:rPr>
          <w:rFonts w:ascii="Times New Roman" w:hAnsi="Times New Roman" w:cs="Times New Roman"/>
          <w:bCs/>
          <w:sz w:val="20"/>
          <w:szCs w:val="20"/>
        </w:rPr>
        <w:t xml:space="preserve">or </w:t>
      </w:r>
      <w:r w:rsidRPr="006F4966">
        <w:rPr>
          <w:rFonts w:ascii="Times New Roman" w:hAnsi="Times New Roman" w:cs="Times New Roman"/>
          <w:bCs/>
          <w:noProof/>
          <w:position w:val="-12"/>
          <w:sz w:val="20"/>
          <w:szCs w:val="20"/>
        </w:rPr>
        <w:object w:dxaOrig="320" w:dyaOrig="380">
          <v:shape id="_x0000_i1034" type="#_x0000_t75" style="width:18pt;height:18.75pt" o:ole="">
            <v:imagedata r:id="rId6" o:title=""/>
          </v:shape>
          <o:OLEObject Type="Embed" ProgID="Equation.DSMT4" ShapeID="_x0000_i1034" DrawAspect="Content" ObjectID="_1681634860" r:id="rId8"/>
        </w:object>
      </w:r>
      <w:r w:rsidRPr="006F4966">
        <w:rPr>
          <w:rFonts w:ascii="Times New Roman" w:hAnsi="Times New Roman" w:cs="Times New Roman"/>
          <w:bCs/>
          <w:noProof/>
          <w:sz w:val="20"/>
          <w:szCs w:val="20"/>
        </w:rPr>
        <w:t xml:space="preserve"> </w:t>
      </w:r>
      <w:r w:rsidRPr="006F4966">
        <w:rPr>
          <w:rFonts w:ascii="Times New Roman" w:hAnsi="Times New Roman" w:cs="Times New Roman"/>
          <w:bCs/>
          <w:sz w:val="20"/>
          <w:szCs w:val="20"/>
        </w:rPr>
        <w:t xml:space="preserve">test </w:t>
      </w:r>
      <w:r w:rsidRPr="006F4966">
        <w:rPr>
          <w:rFonts w:ascii="Times New Roman" w:hAnsi="Times New Roman" w:cs="Times New Roman"/>
          <w:bCs/>
          <w:iCs/>
          <w:sz w:val="20"/>
          <w:szCs w:val="20"/>
        </w:rPr>
        <w:t>was conducted to detect the differences between the two groups (“with follow-up” vs. “without follow-up”)</w:t>
      </w:r>
      <w:r w:rsidRPr="006F4966">
        <w:rPr>
          <w:rFonts w:ascii="Times New Roman" w:hAnsi="Times New Roman" w:cs="Times New Roman"/>
          <w:sz w:val="20"/>
          <w:szCs w:val="20"/>
        </w:rPr>
        <w:t>.</w:t>
      </w:r>
    </w:p>
    <w:p w:rsidR="00D43152" w:rsidRPr="006F4966" w:rsidRDefault="000B4F1F" w:rsidP="000B4F1F">
      <w:pPr>
        <w:adjustRightInd w:val="0"/>
        <w:snapToGrid w:val="0"/>
        <w:spacing w:line="480" w:lineRule="auto"/>
        <w:rPr>
          <w:rFonts w:ascii="Times New Roman" w:hAnsi="Times New Roman" w:cs="Times New Roman"/>
          <w:b/>
          <w:sz w:val="20"/>
          <w:szCs w:val="20"/>
        </w:rPr>
      </w:pPr>
      <w:proofErr w:type="gramStart"/>
      <w:r w:rsidRPr="006F4966">
        <w:rPr>
          <w:rFonts w:ascii="Times New Roman" w:hAnsi="Times New Roman" w:cs="Times New Roman"/>
          <w:bCs/>
          <w:i/>
          <w:iCs/>
          <w:sz w:val="20"/>
          <w:szCs w:val="20"/>
          <w:vertAlign w:val="superscript"/>
        </w:rPr>
        <w:t>a</w:t>
      </w:r>
      <w:r w:rsidRPr="006F4966">
        <w:rPr>
          <w:rFonts w:ascii="Times New Roman" w:hAnsi="Times New Roman" w:cs="Times New Roman"/>
          <w:sz w:val="20"/>
          <w:szCs w:val="20"/>
        </w:rPr>
        <w:t xml:space="preserve"> Urban areas</w:t>
      </w:r>
      <w:proofErr w:type="gramEnd"/>
      <w:r w:rsidRPr="006F4966">
        <w:rPr>
          <w:rFonts w:ascii="Times New Roman" w:hAnsi="Times New Roman" w:cs="Times New Roman"/>
          <w:sz w:val="20"/>
          <w:szCs w:val="20"/>
        </w:rPr>
        <w:t>: Taipei, Changhua, Kaohsiung, and Hualien. Rural areas: Miaoli, Yangmei, Shoufeng, and Chiayi.</w:t>
      </w:r>
    </w:p>
    <w:sectPr w:rsidR="00D43152" w:rsidRPr="006F4966" w:rsidSect="004C6D15">
      <w:footerReference w:type="default" r:id="rId9"/>
      <w:pgSz w:w="11900" w:h="16840"/>
      <w:pgMar w:top="1440" w:right="1440" w:bottom="1440" w:left="1440" w:header="851" w:footer="992" w:gutter="0"/>
      <w:lnNumType w:countBy="1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3462A" w:rsidRDefault="0083462A">
      <w:r>
        <w:separator/>
      </w:r>
    </w:p>
  </w:endnote>
  <w:endnote w:type="continuationSeparator" w:id="0">
    <w:p w:rsidR="0083462A" w:rsidRDefault="008346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51374506"/>
      <w:docPartObj>
        <w:docPartGallery w:val="Page Numbers (Bottom of Page)"/>
        <w:docPartUnique/>
      </w:docPartObj>
    </w:sdtPr>
    <w:sdtEndPr/>
    <w:sdtContent>
      <w:p w:rsidR="00E103DD" w:rsidRDefault="000B4F1F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F4966" w:rsidRPr="006F4966">
          <w:rPr>
            <w:noProof/>
            <w:lang w:val="zh-TW"/>
          </w:rPr>
          <w:t>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3462A" w:rsidRDefault="0083462A">
      <w:r>
        <w:separator/>
      </w:r>
    </w:p>
  </w:footnote>
  <w:footnote w:type="continuationSeparator" w:id="0">
    <w:p w:rsidR="0083462A" w:rsidRDefault="008346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4F1F"/>
    <w:rsid w:val="000B4F1F"/>
    <w:rsid w:val="000C7132"/>
    <w:rsid w:val="00614646"/>
    <w:rsid w:val="006F4966"/>
    <w:rsid w:val="0083462A"/>
    <w:rsid w:val="00D43152"/>
    <w:rsid w:val="00DC1F89"/>
    <w:rsid w:val="00E02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DBECC43-180C-4631-BE5B-8E15F8AC30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4F1F"/>
    <w:pPr>
      <w:widowControl w:val="0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0B4F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尾 字元"/>
    <w:basedOn w:val="a0"/>
    <w:link w:val="a3"/>
    <w:uiPriority w:val="99"/>
    <w:rsid w:val="000B4F1F"/>
    <w:rPr>
      <w:sz w:val="20"/>
      <w:szCs w:val="20"/>
    </w:rPr>
  </w:style>
  <w:style w:type="paragraph" w:customStyle="1" w:styleId="mNormalNoindent">
    <w:name w:val="mNormalNoindent"/>
    <w:basedOn w:val="a"/>
    <w:qFormat/>
    <w:rsid w:val="000B4F1F"/>
    <w:pPr>
      <w:spacing w:line="480" w:lineRule="auto"/>
    </w:pPr>
    <w:rPr>
      <w:rFonts w:ascii="Times New Roman" w:eastAsia="新細明體" w:hAnsi="Times New Roman" w:cs="Times New Roman"/>
      <w:szCs w:val="22"/>
    </w:rPr>
  </w:style>
  <w:style w:type="character" w:styleId="a5">
    <w:name w:val="line number"/>
    <w:basedOn w:val="a0"/>
    <w:uiPriority w:val="99"/>
    <w:semiHidden/>
    <w:unhideWhenUsed/>
    <w:rsid w:val="000B4F1F"/>
  </w:style>
  <w:style w:type="paragraph" w:styleId="a6">
    <w:name w:val="header"/>
    <w:basedOn w:val="a"/>
    <w:link w:val="a7"/>
    <w:uiPriority w:val="99"/>
    <w:unhideWhenUsed/>
    <w:rsid w:val="00E0248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E02489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DC1F89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DC1F89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706</Words>
  <Characters>4027</Characters>
  <Application>Microsoft Office Word</Application>
  <DocSecurity>0</DocSecurity>
  <Lines>33</Lines>
  <Paragraphs>9</Paragraphs>
  <ScaleCrop>false</ScaleCrop>
  <Company/>
  <LinksUpToDate>false</LinksUpToDate>
  <CharactersWithSpaces>4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en-Feng Chiu</dc:creator>
  <cp:keywords/>
  <dc:description/>
  <cp:lastModifiedBy>Yen-Feng Chiu</cp:lastModifiedBy>
  <cp:revision>4</cp:revision>
  <dcterms:created xsi:type="dcterms:W3CDTF">2021-04-28T05:44:00Z</dcterms:created>
  <dcterms:modified xsi:type="dcterms:W3CDTF">2021-05-04T04:00:00Z</dcterms:modified>
</cp:coreProperties>
</file>